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intelligence2.xml" ContentType="application/vnd.ms-office.intelligence2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378162" w14:textId="46EC97D6" w:rsidR="700C3339" w:rsidRDefault="700C3339" w:rsidP="700C3339">
      <w:pPr>
        <w:rPr>
          <w:sz w:val="40"/>
          <w:szCs w:val="40"/>
        </w:rPr>
      </w:pPr>
    </w:p>
    <w:p w14:paraId="7D89CC92" w14:textId="1DB0547A" w:rsidR="00581447" w:rsidRDefault="00581447" w:rsidP="700C3339">
      <w:pPr>
        <w:rPr>
          <w:sz w:val="40"/>
          <w:szCs w:val="40"/>
        </w:rPr>
      </w:pPr>
    </w:p>
    <w:p w14:paraId="10A582A6" w14:textId="3891C1DE" w:rsidR="00581447" w:rsidRDefault="00581447" w:rsidP="700C3339">
      <w:pPr>
        <w:rPr>
          <w:sz w:val="40"/>
          <w:szCs w:val="40"/>
        </w:rPr>
      </w:pPr>
    </w:p>
    <w:p w14:paraId="4AC737E4" w14:textId="57B8024A" w:rsidR="00581447" w:rsidRDefault="00581447" w:rsidP="700C3339">
      <w:pPr>
        <w:rPr>
          <w:sz w:val="40"/>
          <w:szCs w:val="40"/>
        </w:rPr>
      </w:pPr>
    </w:p>
    <w:p w14:paraId="42471B0C" w14:textId="04515668" w:rsidR="00C411FD" w:rsidRPr="005B5AAE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  <w:u w:val="single"/>
        </w:rPr>
        <w:t>Experiment 5</w:t>
      </w:r>
      <w:r>
        <w:rPr>
          <w:rFonts w:ascii="Arial" w:hAnsi="Arial" w:cs="Arial"/>
          <w:b/>
          <w:sz w:val="32"/>
          <w:szCs w:val="32"/>
        </w:rPr>
        <w:t xml:space="preserve">: </w:t>
      </w:r>
      <w:r w:rsidR="005F47A6">
        <w:rPr>
          <w:rFonts w:ascii="Arial" w:hAnsi="Arial" w:cs="Arial"/>
          <w:b/>
          <w:sz w:val="32"/>
          <w:szCs w:val="32"/>
        </w:rPr>
        <w:t xml:space="preserve">Reduction of </w:t>
      </w:r>
      <w:r w:rsidR="005F47A6" w:rsidRPr="002A22EF">
        <w:rPr>
          <w:rFonts w:ascii="Arial" w:hAnsi="Arial" w:cs="Arial"/>
          <w:b/>
          <w:i/>
          <w:sz w:val="32"/>
          <w:szCs w:val="32"/>
        </w:rPr>
        <w:t>p</w:t>
      </w:r>
      <w:r w:rsidR="005F47A6">
        <w:rPr>
          <w:rFonts w:ascii="Arial" w:hAnsi="Arial" w:cs="Arial"/>
          <w:b/>
          <w:sz w:val="32"/>
          <w:szCs w:val="32"/>
        </w:rPr>
        <w:t xml:space="preserve">-Nitrophenol to                        </w:t>
      </w:r>
      <w:r w:rsidR="005F47A6" w:rsidRPr="002A22EF">
        <w:rPr>
          <w:rFonts w:ascii="Arial" w:hAnsi="Arial" w:cs="Arial"/>
          <w:b/>
          <w:i/>
          <w:sz w:val="32"/>
          <w:szCs w:val="32"/>
        </w:rPr>
        <w:t>p</w:t>
      </w:r>
      <w:r w:rsidR="005F47A6">
        <w:rPr>
          <w:rFonts w:ascii="Arial" w:hAnsi="Arial" w:cs="Arial"/>
          <w:b/>
          <w:sz w:val="32"/>
          <w:szCs w:val="32"/>
        </w:rPr>
        <w:t>-Aminophenol</w:t>
      </w:r>
    </w:p>
    <w:p w14:paraId="3CE56072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46B1BB06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2B60A534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35AE956E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05A77920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sz w:val="28"/>
          <w:szCs w:val="32"/>
        </w:rPr>
      </w:pPr>
      <w:r>
        <w:rPr>
          <w:rFonts w:ascii="Arial" w:hAnsi="Arial" w:cs="Arial"/>
          <w:b/>
          <w:sz w:val="28"/>
          <w:szCs w:val="32"/>
        </w:rPr>
        <w:t xml:space="preserve">Name: </w:t>
      </w:r>
      <w:r>
        <w:rPr>
          <w:rFonts w:ascii="Arial" w:hAnsi="Arial" w:cs="Arial"/>
          <w:sz w:val="28"/>
          <w:szCs w:val="32"/>
        </w:rPr>
        <w:t>Vidhi Shah</w:t>
      </w:r>
    </w:p>
    <w:p w14:paraId="04DE8424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b/>
          <w:sz w:val="28"/>
          <w:szCs w:val="32"/>
        </w:rPr>
      </w:pPr>
      <w:r>
        <w:rPr>
          <w:rFonts w:ascii="Arial" w:hAnsi="Arial" w:cs="Arial"/>
          <w:b/>
          <w:sz w:val="28"/>
          <w:szCs w:val="32"/>
        </w:rPr>
        <w:t xml:space="preserve">Reg. No.: </w:t>
      </w:r>
      <w:r>
        <w:rPr>
          <w:rFonts w:ascii="Arial" w:hAnsi="Arial" w:cs="Arial"/>
          <w:sz w:val="28"/>
          <w:szCs w:val="32"/>
        </w:rPr>
        <w:t>21BCE1297</w:t>
      </w:r>
    </w:p>
    <w:p w14:paraId="677FFF70" w14:textId="77777777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sz w:val="28"/>
          <w:szCs w:val="32"/>
        </w:rPr>
      </w:pPr>
      <w:r>
        <w:rPr>
          <w:rFonts w:ascii="Arial" w:hAnsi="Arial" w:cs="Arial"/>
          <w:b/>
          <w:sz w:val="28"/>
          <w:szCs w:val="32"/>
        </w:rPr>
        <w:t xml:space="preserve">Slot: </w:t>
      </w:r>
      <w:r>
        <w:rPr>
          <w:rFonts w:ascii="Arial" w:hAnsi="Arial" w:cs="Arial"/>
          <w:sz w:val="28"/>
          <w:szCs w:val="32"/>
        </w:rPr>
        <w:t>L11-L12</w:t>
      </w:r>
    </w:p>
    <w:p w14:paraId="34776BE4" w14:textId="4CCFDB2C" w:rsidR="00C411FD" w:rsidRDefault="00C411FD" w:rsidP="00C411FD">
      <w:pPr>
        <w:pStyle w:val="TableParagraph"/>
        <w:spacing w:line="360" w:lineRule="auto"/>
        <w:jc w:val="center"/>
        <w:rPr>
          <w:rFonts w:ascii="Arial" w:hAnsi="Arial" w:cs="Arial"/>
          <w:sz w:val="28"/>
          <w:szCs w:val="32"/>
        </w:rPr>
      </w:pPr>
      <w:r>
        <w:rPr>
          <w:rFonts w:ascii="Arial" w:hAnsi="Arial" w:cs="Arial"/>
          <w:b/>
          <w:sz w:val="28"/>
          <w:szCs w:val="32"/>
        </w:rPr>
        <w:t xml:space="preserve">Date: </w:t>
      </w:r>
      <w:r>
        <w:rPr>
          <w:rFonts w:ascii="Arial" w:hAnsi="Arial" w:cs="Arial"/>
          <w:sz w:val="28"/>
          <w:szCs w:val="32"/>
        </w:rPr>
        <w:t>09/11/21</w:t>
      </w:r>
    </w:p>
    <w:p w14:paraId="493CB044" w14:textId="3843034F" w:rsidR="00581447" w:rsidRDefault="00581447" w:rsidP="700C3339">
      <w:pPr>
        <w:rPr>
          <w:sz w:val="40"/>
          <w:szCs w:val="40"/>
        </w:rPr>
      </w:pPr>
    </w:p>
    <w:p w14:paraId="7DE2C909" w14:textId="00474839" w:rsidR="00581447" w:rsidRDefault="00581447" w:rsidP="700C3339">
      <w:pPr>
        <w:rPr>
          <w:sz w:val="40"/>
          <w:szCs w:val="40"/>
        </w:rPr>
      </w:pPr>
    </w:p>
    <w:p w14:paraId="49AA6030" w14:textId="2838F518" w:rsidR="00581447" w:rsidRDefault="00581447" w:rsidP="700C3339">
      <w:pPr>
        <w:rPr>
          <w:sz w:val="40"/>
          <w:szCs w:val="40"/>
        </w:rPr>
      </w:pPr>
    </w:p>
    <w:p w14:paraId="2C1F71E9" w14:textId="4D61C977" w:rsidR="00581447" w:rsidRDefault="00581447" w:rsidP="700C3339">
      <w:pPr>
        <w:rPr>
          <w:sz w:val="40"/>
          <w:szCs w:val="40"/>
        </w:rPr>
      </w:pPr>
    </w:p>
    <w:p w14:paraId="3B7AC18F" w14:textId="6F6050EE" w:rsidR="00581447" w:rsidRDefault="00581447" w:rsidP="700C3339">
      <w:pPr>
        <w:rPr>
          <w:sz w:val="40"/>
          <w:szCs w:val="40"/>
        </w:rPr>
      </w:pPr>
    </w:p>
    <w:p w14:paraId="5D0DAD53" w14:textId="70BF3486" w:rsidR="00581447" w:rsidRDefault="00581447" w:rsidP="700C3339">
      <w:pPr>
        <w:rPr>
          <w:sz w:val="40"/>
          <w:szCs w:val="40"/>
        </w:rPr>
      </w:pPr>
    </w:p>
    <w:p w14:paraId="724EDDAE" w14:textId="569B56B8" w:rsidR="00581447" w:rsidRDefault="00581447" w:rsidP="700C3339">
      <w:pPr>
        <w:rPr>
          <w:sz w:val="40"/>
          <w:szCs w:val="40"/>
        </w:rPr>
      </w:pPr>
    </w:p>
    <w:p w14:paraId="205AAA16" w14:textId="513BCE48" w:rsidR="00581447" w:rsidRDefault="00581447" w:rsidP="700C3339">
      <w:pPr>
        <w:rPr>
          <w:sz w:val="40"/>
          <w:szCs w:val="40"/>
        </w:rPr>
      </w:pPr>
    </w:p>
    <w:p w14:paraId="69D9A94D" w14:textId="4E71FED0" w:rsidR="00581447" w:rsidRDefault="00581447" w:rsidP="700C3339">
      <w:pPr>
        <w:rPr>
          <w:sz w:val="40"/>
          <w:szCs w:val="40"/>
        </w:rPr>
      </w:pPr>
    </w:p>
    <w:p w14:paraId="7AAB4FD6" w14:textId="6CA784E0" w:rsidR="700C3339" w:rsidRDefault="700C3339" w:rsidP="700C3339"/>
    <w:p w14:paraId="3984AA64" w14:textId="43C02469" w:rsidR="00AA6B19" w:rsidRDefault="00AA6B19">
      <w:r>
        <w:rPr>
          <w:noProof/>
          <w:lang w:eastAsia="en-IN"/>
        </w:rPr>
        <w:drawing>
          <wp:inline distT="0" distB="0" distL="0" distR="0" wp14:anchorId="46E622AF" wp14:editId="4B02C158">
            <wp:extent cx="5731510" cy="3223895"/>
            <wp:effectExtent l="0" t="0" r="2540" b="0"/>
            <wp:docPr id="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938EB" w14:textId="5ECCDBC3" w:rsidR="00AA6B19" w:rsidRDefault="00AA6B19">
      <w:r>
        <w:rPr>
          <w:noProof/>
          <w:lang w:eastAsia="en-IN"/>
        </w:rPr>
        <w:drawing>
          <wp:inline distT="0" distB="0" distL="0" distR="0" wp14:anchorId="44080474" wp14:editId="5D5A392E">
            <wp:extent cx="5731510" cy="3223895"/>
            <wp:effectExtent l="0" t="0" r="2540" b="0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c 3"/>
                    <pic:cNvPicPr/>
                  </pic:nvPicPr>
                  <pic:blipFill>
                    <a:blip r:embed="rId12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68BFD" w14:textId="5E40E0DD" w:rsidR="700C3339" w:rsidRDefault="700C3339" w:rsidP="700C3339"/>
    <w:p w14:paraId="79FF5BB8" w14:textId="546E8F17" w:rsidR="00581447" w:rsidRDefault="00581447" w:rsidP="700C3339"/>
    <w:p w14:paraId="307438E7" w14:textId="75B7BDB2" w:rsidR="00581447" w:rsidRDefault="00581447" w:rsidP="700C3339"/>
    <w:p w14:paraId="24F55651" w14:textId="72FD369E" w:rsidR="00581447" w:rsidRDefault="00581447" w:rsidP="700C3339"/>
    <w:p w14:paraId="77253964" w14:textId="6A17A40B" w:rsidR="00581447" w:rsidRDefault="00581447" w:rsidP="700C3339"/>
    <w:p w14:paraId="27FD176F" w14:textId="3378C435" w:rsidR="00581447" w:rsidRDefault="00581447" w:rsidP="700C3339"/>
    <w:p w14:paraId="3B0BF8A6" w14:textId="77777777" w:rsidR="00581447" w:rsidRDefault="00581447" w:rsidP="700C3339"/>
    <w:p w14:paraId="1A991455" w14:textId="10646129" w:rsidR="00AA6B19" w:rsidRDefault="00AA6B19">
      <w:r>
        <w:rPr>
          <w:noProof/>
          <w:lang w:eastAsia="en-IN"/>
        </w:rPr>
        <w:drawing>
          <wp:inline distT="0" distB="0" distL="0" distR="0" wp14:anchorId="01E2A1E8" wp14:editId="065BF220">
            <wp:extent cx="5731510" cy="3223895"/>
            <wp:effectExtent l="0" t="0" r="2540" b="0"/>
            <wp:docPr id="4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029D3" w14:textId="451B0FE2" w:rsidR="00AA6B19" w:rsidRDefault="00AA6B19"/>
    <w:p w14:paraId="3A3D2B9E" w14:textId="78F354CF" w:rsidR="00AA6B19" w:rsidRDefault="00AA6B19">
      <w:r>
        <w:rPr>
          <w:noProof/>
          <w:lang w:eastAsia="en-IN"/>
        </w:rPr>
        <w:drawing>
          <wp:inline distT="0" distB="0" distL="0" distR="0" wp14:anchorId="7D03A31B" wp14:editId="026BB45F">
            <wp:extent cx="5731510" cy="3223895"/>
            <wp:effectExtent l="0" t="0" r="2540" b="0"/>
            <wp:docPr id="5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9812A" w14:textId="6C2D9072" w:rsidR="00AA6B19" w:rsidRDefault="00AA6B19"/>
    <w:p w14:paraId="59C62B74" w14:textId="0E3DD259" w:rsidR="700C3339" w:rsidRDefault="700C3339" w:rsidP="700C3339"/>
    <w:p w14:paraId="3FAF234F" w14:textId="2AE0ED7C" w:rsidR="700C3339" w:rsidRDefault="700C3339" w:rsidP="700C3339"/>
    <w:p w14:paraId="410ED2F7" w14:textId="4CD4FC1F" w:rsidR="700C3339" w:rsidRDefault="700C3339" w:rsidP="700C3339">
      <w:pPr>
        <w:rPr>
          <w:b/>
          <w:bCs/>
          <w:sz w:val="24"/>
          <w:szCs w:val="24"/>
          <w:u w:val="single"/>
        </w:rPr>
      </w:pPr>
    </w:p>
    <w:p w14:paraId="1333DC6D" w14:textId="79EDB093" w:rsidR="00E93B61" w:rsidRDefault="00E93B61" w:rsidP="700C3339">
      <w:pPr>
        <w:pStyle w:val="BodyText2"/>
        <w:rPr>
          <w:b/>
          <w:bCs/>
          <w:u w:val="single"/>
        </w:rPr>
      </w:pPr>
      <w:r w:rsidRPr="700C3339">
        <w:rPr>
          <w:b/>
          <w:bCs/>
          <w:u w:val="single"/>
        </w:rPr>
        <w:lastRenderedPageBreak/>
        <w:t>Results:</w:t>
      </w:r>
    </w:p>
    <w:p w14:paraId="607F23EC" w14:textId="77777777" w:rsidR="00E93B61" w:rsidRPr="001C53D8" w:rsidRDefault="00E93B61" w:rsidP="00E93B61">
      <w:pPr>
        <w:pStyle w:val="BodyText2"/>
        <w:spacing w:before="120" w:line="240" w:lineRule="auto"/>
        <w:ind w:left="-270"/>
        <w:jc w:val="center"/>
        <w:rPr>
          <w:b/>
          <w:bCs/>
        </w:rPr>
      </w:pPr>
      <w:r w:rsidRPr="001C53D8">
        <w:rPr>
          <w:b/>
          <w:bCs/>
          <w:lang w:val="en-IN"/>
        </w:rPr>
        <w:object w:dxaOrig="4668" w:dyaOrig="2275" w14:anchorId="1A5E84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55pt;height:113.95pt" o:ole="">
            <v:imagedata r:id="rId18" o:title=""/>
          </v:shape>
          <o:OLEObject Type="Embed" ProgID="ChemDraw.Document.6.0" ShapeID="_x0000_i1025" DrawAspect="Content" ObjectID="_1701769016" r:id="rId19"/>
        </w:object>
      </w:r>
    </w:p>
    <w:p w14:paraId="36DB7968" w14:textId="77777777" w:rsidR="00E93B61" w:rsidRPr="001C53D8" w:rsidRDefault="00E93B61" w:rsidP="700C3339">
      <w:pPr>
        <w:pStyle w:val="BodyText2"/>
        <w:spacing w:before="120" w:line="240" w:lineRule="auto"/>
        <w:ind w:left="-270"/>
        <w:jc w:val="center"/>
        <w:rPr>
          <w:b/>
          <w:bCs/>
        </w:rPr>
      </w:pPr>
      <w:r>
        <w:rPr>
          <w:b/>
          <w:bCs/>
          <w:noProof/>
        </w:rPr>
        <w:t xml:space="preserve">               </w:t>
      </w:r>
    </w:p>
    <w:p w14:paraId="38D627E7" w14:textId="35635658" w:rsidR="00E93B61" w:rsidRPr="001C53D8" w:rsidRDefault="2C35BA69" w:rsidP="700C3339">
      <w:pPr>
        <w:pStyle w:val="NormalWeb"/>
        <w:numPr>
          <w:ilvl w:val="0"/>
          <w:numId w:val="1"/>
        </w:numPr>
        <w:spacing w:before="120" w:beforeAutospacing="0" w:after="120" w:afterAutospacing="0" w:line="480" w:lineRule="auto"/>
        <w:rPr>
          <w:rFonts w:cstheme="minorBidi"/>
          <w:color w:val="000000" w:themeColor="text1"/>
          <w:lang w:val="en-US"/>
        </w:rPr>
      </w:pPr>
      <w:r w:rsidRPr="700C3339">
        <w:rPr>
          <w:rFonts w:cstheme="minorBidi"/>
          <w:color w:val="000000" w:themeColor="text1"/>
          <w:lang w:val="en-US"/>
        </w:rPr>
        <w:t>Weight of the product calculated (Theoretical yield): 10.9 g</w:t>
      </w:r>
    </w:p>
    <w:p w14:paraId="66EEB011" w14:textId="5589A966" w:rsidR="00E93B61" w:rsidRPr="001C53D8" w:rsidRDefault="2C35BA69" w:rsidP="700C3339">
      <w:pPr>
        <w:pStyle w:val="NormalWeb"/>
        <w:numPr>
          <w:ilvl w:val="0"/>
          <w:numId w:val="1"/>
        </w:numPr>
        <w:spacing w:before="120" w:beforeAutospacing="0" w:after="120" w:afterAutospacing="0" w:line="480" w:lineRule="auto"/>
        <w:rPr>
          <w:color w:val="000000" w:themeColor="text1"/>
        </w:rPr>
      </w:pPr>
      <w:r w:rsidRPr="700C3339">
        <w:rPr>
          <w:rFonts w:cstheme="minorBidi"/>
          <w:color w:val="000000" w:themeColor="text1"/>
          <w:lang w:val="en-US"/>
        </w:rPr>
        <w:t>Weight of the product obtained by the experiment (practical yield) = 9.1 g</w:t>
      </w:r>
    </w:p>
    <w:p w14:paraId="3BA3AB5F" w14:textId="7C959465" w:rsidR="000F420A" w:rsidRDefault="000F420A" w:rsidP="000F420A">
      <w:pPr>
        <w:pStyle w:val="BodyText2"/>
        <w:spacing w:before="120" w:line="240" w:lineRule="auto"/>
        <w:ind w:left="-270"/>
        <w:jc w:val="both"/>
        <w:rPr>
          <w:b/>
          <w:bCs/>
        </w:rPr>
      </w:pPr>
      <w:r>
        <w:rPr>
          <w:b/>
          <w:bCs/>
        </w:rPr>
        <w:t xml:space="preserve">                </w:t>
      </w:r>
      <w:r w:rsidRPr="00A445EA">
        <w:rPr>
          <w:b/>
          <w:bCs/>
          <w:sz w:val="28"/>
        </w:rPr>
        <w:t>% Yield</w:t>
      </w:r>
      <w:r>
        <w:rPr>
          <w:b/>
          <w:bCs/>
        </w:rPr>
        <w:t xml:space="preserve"> </w:t>
      </w:r>
      <w:r w:rsidR="00A445EA">
        <w:rPr>
          <w:b/>
          <w:bCs/>
        </w:rPr>
        <w:t xml:space="preserve">  </w:t>
      </w:r>
      <w:r w:rsidR="3D21054E" w:rsidRPr="700C3339">
        <w:rPr>
          <w:b/>
          <w:bCs/>
        </w:rPr>
        <w:t>=</w:t>
      </w:r>
      <w:r w:rsidR="00A445EA">
        <w:rPr>
          <w:b/>
          <w:bCs/>
        </w:rPr>
        <w:t xml:space="preserve"> </w:t>
      </w:r>
      <w:r w:rsidR="3D21054E" w:rsidRPr="700C3339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Weight of the product obtained by the experiment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Weight of the product calculated</m:t>
            </m:r>
          </m:den>
        </m:f>
      </m:oMath>
      <w:r w:rsidR="3D21054E" w:rsidRPr="700C3339">
        <w:rPr>
          <w:b/>
          <w:bCs/>
        </w:rPr>
        <w:t xml:space="preserve"> </w:t>
      </w:r>
      <w:r w:rsidR="00A445EA">
        <w:rPr>
          <w:b/>
          <w:bCs/>
        </w:rPr>
        <w:t xml:space="preserve"> </w:t>
      </w:r>
      <w:r w:rsidR="00A445EA" w:rsidRPr="00A445EA">
        <w:rPr>
          <w:b/>
          <w:bCs/>
          <w:sz w:val="28"/>
        </w:rPr>
        <w:t xml:space="preserve">x 100 </w:t>
      </w:r>
    </w:p>
    <w:p w14:paraId="6025879F" w14:textId="77777777" w:rsidR="000F420A" w:rsidRPr="000F420A" w:rsidRDefault="000F420A" w:rsidP="000F420A">
      <w:pPr>
        <w:pStyle w:val="BodyText2"/>
        <w:spacing w:before="120" w:line="240" w:lineRule="auto"/>
        <w:ind w:left="-270"/>
        <w:jc w:val="both"/>
        <w:rPr>
          <w:b/>
          <w:bCs/>
        </w:rPr>
      </w:pPr>
    </w:p>
    <w:p w14:paraId="7FAAF0BC" w14:textId="16AC23F8" w:rsidR="700C3339" w:rsidRDefault="000F420A" w:rsidP="700C3339">
      <w:pPr>
        <w:rPr>
          <w:rFonts w:ascii="Times New Roman" w:eastAsiaTheme="minorEastAsia" w:hAnsi="Times New Roman" w:cs="Times New Roman"/>
          <w:sz w:val="28"/>
        </w:rPr>
      </w:pPr>
      <w:r>
        <w:tab/>
      </w:r>
      <w:r w:rsidRPr="000F420A">
        <w:rPr>
          <w:rFonts w:ascii="Times New Roman" w:hAnsi="Times New Roman" w:cs="Times New Roman"/>
          <w:b/>
          <w:sz w:val="24"/>
        </w:rPr>
        <w:t>%Yield</w:t>
      </w:r>
      <w:r w:rsidR="00A445EA">
        <w:rPr>
          <w:rFonts w:ascii="Times New Roman" w:hAnsi="Times New Roman" w:cs="Times New Roman"/>
          <w:sz w:val="24"/>
        </w:rPr>
        <w:t xml:space="preserve">   = </w:t>
      </w:r>
      <w:r w:rsidR="00A445EA">
        <w:rPr>
          <w:rFonts w:ascii="Times New Roman" w:eastAsiaTheme="minorEastAsia" w:hAnsi="Times New Roman" w:cs="Times New Roman"/>
          <w:sz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9.1</m:t>
            </m:r>
          </m:num>
          <m:den>
            <m:r>
              <w:rPr>
                <w:rFonts w:ascii="Cambria Math" w:hAnsi="Cambria Math" w:cs="Times New Roman"/>
                <w:sz w:val="28"/>
              </w:rPr>
              <m:t>10.9</m:t>
            </m:r>
          </m:den>
        </m:f>
      </m:oMath>
      <w:r w:rsidR="00A445EA">
        <w:rPr>
          <w:rFonts w:ascii="Times New Roman" w:eastAsiaTheme="minorEastAsia" w:hAnsi="Times New Roman" w:cs="Times New Roman"/>
          <w:sz w:val="28"/>
        </w:rPr>
        <w:t xml:space="preserve"> </w:t>
      </w:r>
      <w:r w:rsidRPr="000F420A">
        <w:rPr>
          <w:rFonts w:ascii="Times New Roman" w:eastAsiaTheme="minorEastAsia" w:hAnsi="Times New Roman" w:cs="Times New Roman"/>
          <w:sz w:val="24"/>
        </w:rPr>
        <w:t>x 100</w:t>
      </w:r>
    </w:p>
    <w:p w14:paraId="5C83D599" w14:textId="77777777" w:rsidR="002A22EF" w:rsidRDefault="002A22EF" w:rsidP="005942C9">
      <w:pPr>
        <w:spacing w:line="360" w:lineRule="auto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noProof/>
          <w:sz w:val="24"/>
          <w:lang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E79751" wp14:editId="781BB090">
                <wp:simplePos x="0" y="0"/>
                <wp:positionH relativeFrom="column">
                  <wp:posOffset>635000</wp:posOffset>
                </wp:positionH>
                <wp:positionV relativeFrom="paragraph">
                  <wp:posOffset>335391</wp:posOffset>
                </wp:positionV>
                <wp:extent cx="1670050" cy="317500"/>
                <wp:effectExtent l="0" t="0" r="25400" b="254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0050" cy="317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373197" id="Rectangle 1" o:spid="_x0000_s1026" style="position:absolute;margin-left:50pt;margin-top:26.4pt;width:131.5pt;height: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" filled="f" strokecolor="black [3213]" strokeweight="1pt"/>
            </w:pict>
          </mc:Fallback>
        </mc:AlternateContent>
      </w:r>
      <w:r w:rsidR="00581447">
        <w:rPr>
          <w:rFonts w:ascii="Times New Roman" w:hAnsi="Times New Roman" w:cs="Times New Roman"/>
          <w:noProof/>
          <w:sz w:val="24"/>
          <w:lang w:eastAsia="en-IN"/>
        </w:rPr>
        <w:drawing>
          <wp:anchor distT="0" distB="0" distL="114300" distR="114300" simplePos="0" relativeHeight="251660288" behindDoc="0" locked="0" layoutInCell="1" allowOverlap="1" wp14:anchorId="4DA1A5A8" wp14:editId="1A780082">
            <wp:simplePos x="0" y="0"/>
            <wp:positionH relativeFrom="margin">
              <wp:align>left</wp:align>
            </wp:positionH>
            <wp:positionV relativeFrom="paragraph">
              <wp:posOffset>1016635</wp:posOffset>
            </wp:positionV>
            <wp:extent cx="5731510" cy="3657600"/>
            <wp:effectExtent l="38100" t="38100" r="40640" b="38100"/>
            <wp:wrapThrough wrapText="bothSides">
              <wp:wrapPolygon edited="0">
                <wp:start x="-144" y="-225"/>
                <wp:lineTo x="-144" y="21713"/>
                <wp:lineTo x="21681" y="21713"/>
                <wp:lineTo x="21681" y="-225"/>
                <wp:lineTo x="-144" y="-225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hem exp 5 calc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576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20A" w:rsidRPr="000F420A">
        <w:rPr>
          <w:rFonts w:ascii="Times New Roman" w:hAnsi="Times New Roman" w:cs="Times New Roman"/>
          <w:b/>
          <w:sz w:val="24"/>
        </w:rPr>
        <w:t xml:space="preserve">%Yield </w:t>
      </w:r>
      <w:r w:rsidR="00A445EA">
        <w:rPr>
          <w:rFonts w:ascii="Times New Roman" w:hAnsi="Times New Roman" w:cs="Times New Roman"/>
          <w:b/>
          <w:sz w:val="24"/>
        </w:rPr>
        <w:t xml:space="preserve">  </w:t>
      </w:r>
      <w:r w:rsidR="00A445EA">
        <w:rPr>
          <w:rFonts w:ascii="Times New Roman" w:hAnsi="Times New Roman" w:cs="Times New Roman"/>
          <w:sz w:val="24"/>
        </w:rPr>
        <w:t xml:space="preserve">=   </w:t>
      </w:r>
      <w:r w:rsidR="000F420A">
        <w:rPr>
          <w:rFonts w:ascii="Times New Roman" w:hAnsi="Times New Roman" w:cs="Times New Roman"/>
          <w:sz w:val="24"/>
        </w:rPr>
        <w:t>0.83486 x 100</w:t>
      </w:r>
    </w:p>
    <w:p w14:paraId="4F04492D" w14:textId="2EAED41C" w:rsidR="000F420A" w:rsidRPr="002A22EF" w:rsidRDefault="000F420A" w:rsidP="00542B66">
      <w:pPr>
        <w:ind w:firstLine="720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32"/>
            <w:szCs w:val="28"/>
          </w:rPr>
          <m:t>∴</m:t>
        </m:r>
      </m:oMath>
      <w:r w:rsidRPr="002A22EF">
        <w:rPr>
          <w:rFonts w:ascii="Times New Roman" w:hAnsi="Times New Roman" w:cs="Times New Roman"/>
          <w:b/>
          <w:sz w:val="28"/>
          <w:szCs w:val="28"/>
        </w:rPr>
        <w:t xml:space="preserve">   %Yield </w:t>
      </w:r>
      <w:r w:rsidR="00A445EA" w:rsidRPr="002A22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A22EF">
        <w:rPr>
          <w:rFonts w:ascii="Times New Roman" w:hAnsi="Times New Roman" w:cs="Times New Roman"/>
          <w:b/>
          <w:sz w:val="28"/>
          <w:szCs w:val="28"/>
        </w:rPr>
        <w:t xml:space="preserve">= </w:t>
      </w:r>
      <w:r w:rsidR="00A445EA" w:rsidRPr="002A22EF">
        <w:rPr>
          <w:rFonts w:ascii="Times New Roman" w:hAnsi="Times New Roman" w:cs="Times New Roman"/>
          <w:b/>
          <w:sz w:val="28"/>
          <w:szCs w:val="28"/>
        </w:rPr>
        <w:t xml:space="preserve"> 83.486%</w:t>
      </w:r>
      <w:bookmarkStart w:id="0" w:name="_GoBack"/>
      <w:bookmarkEnd w:id="0"/>
    </w:p>
    <w:sectPr w:rsidR="000F420A" w:rsidRPr="002A22EF">
      <w:headerReference w:type="default" r:id="rId21"/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120F76" w14:textId="77777777" w:rsidR="00990E18" w:rsidRDefault="00990E18">
      <w:pPr>
        <w:spacing w:after="0" w:line="240" w:lineRule="auto"/>
      </w:pPr>
      <w:r>
        <w:separator/>
      </w:r>
    </w:p>
  </w:endnote>
  <w:endnote w:type="continuationSeparator" w:id="0">
    <w:p w14:paraId="50E50EAB" w14:textId="77777777" w:rsidR="00990E18" w:rsidRDefault="00990E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700C3339" w14:paraId="77CDAA8A" w14:textId="77777777" w:rsidTr="700C3339">
      <w:tc>
        <w:tcPr>
          <w:tcW w:w="3005" w:type="dxa"/>
        </w:tcPr>
        <w:p w14:paraId="176AE167" w14:textId="5AD51375" w:rsidR="700C3339" w:rsidRDefault="700C3339" w:rsidP="700C3339">
          <w:pPr>
            <w:pStyle w:val="Header"/>
            <w:ind w:left="-115"/>
          </w:pPr>
        </w:p>
      </w:tc>
      <w:tc>
        <w:tcPr>
          <w:tcW w:w="3005" w:type="dxa"/>
        </w:tcPr>
        <w:p w14:paraId="24B4EA86" w14:textId="0813A821" w:rsidR="700C3339" w:rsidRDefault="700C3339" w:rsidP="700C3339">
          <w:pPr>
            <w:pStyle w:val="Header"/>
            <w:jc w:val="center"/>
          </w:pPr>
        </w:p>
      </w:tc>
      <w:tc>
        <w:tcPr>
          <w:tcW w:w="3005" w:type="dxa"/>
        </w:tcPr>
        <w:p w14:paraId="13BCFFF4" w14:textId="73BC6E03" w:rsidR="700C3339" w:rsidRDefault="700C3339" w:rsidP="700C3339">
          <w:pPr>
            <w:pStyle w:val="Header"/>
            <w:ind w:right="-115"/>
            <w:jc w:val="right"/>
          </w:pPr>
        </w:p>
      </w:tc>
    </w:tr>
  </w:tbl>
  <w:p w14:paraId="1B12D22B" w14:textId="7448A825" w:rsidR="700C3339" w:rsidRDefault="700C3339" w:rsidP="700C33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99EEC9" w14:textId="77777777" w:rsidR="00990E18" w:rsidRDefault="00990E18">
      <w:pPr>
        <w:spacing w:after="0" w:line="240" w:lineRule="auto"/>
      </w:pPr>
      <w:r>
        <w:separator/>
      </w:r>
    </w:p>
  </w:footnote>
  <w:footnote w:type="continuationSeparator" w:id="0">
    <w:p w14:paraId="0FB25710" w14:textId="77777777" w:rsidR="00990E18" w:rsidRDefault="00990E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700C3339" w14:paraId="167BFB8F" w14:textId="77777777" w:rsidTr="700C3339">
      <w:tc>
        <w:tcPr>
          <w:tcW w:w="3005" w:type="dxa"/>
        </w:tcPr>
        <w:p w14:paraId="2099463B" w14:textId="0956E080" w:rsidR="700C3339" w:rsidRDefault="700C3339" w:rsidP="700C3339">
          <w:pPr>
            <w:pStyle w:val="Header"/>
            <w:ind w:left="-115"/>
          </w:pPr>
        </w:p>
      </w:tc>
      <w:tc>
        <w:tcPr>
          <w:tcW w:w="3005" w:type="dxa"/>
        </w:tcPr>
        <w:p w14:paraId="57807D6D" w14:textId="48DC66EE" w:rsidR="700C3339" w:rsidRDefault="700C3339" w:rsidP="700C3339">
          <w:pPr>
            <w:pStyle w:val="Header"/>
            <w:jc w:val="center"/>
          </w:pPr>
        </w:p>
      </w:tc>
      <w:tc>
        <w:tcPr>
          <w:tcW w:w="3005" w:type="dxa"/>
        </w:tcPr>
        <w:p w14:paraId="3B150804" w14:textId="054198A0" w:rsidR="700C3339" w:rsidRDefault="700C3339" w:rsidP="700C3339">
          <w:pPr>
            <w:pStyle w:val="Header"/>
            <w:ind w:right="-115"/>
            <w:jc w:val="right"/>
          </w:pPr>
        </w:p>
      </w:tc>
    </w:tr>
  </w:tbl>
  <w:p w14:paraId="6B1DFF90" w14:textId="61207047" w:rsidR="700C3339" w:rsidRDefault="700C3339" w:rsidP="700C3339">
    <w:pPr>
      <w:pStyle w:val="Header"/>
    </w:pPr>
  </w:p>
</w:hdr>
</file>

<file path=word/intelligence2.xml><?xml version="1.0" encoding="utf-8"?>
<int2:intelligence xmlns:int2="http://schemas.microsoft.com/office/intelligence/2020/intelligence">
  <int2:observations>
    <int2:bookmark int2:bookmarkName="_Int_qnNnG4D3" int2:invalidationBookmarkName="" int2:hashCode="P5ggrty3dn/ShN" int2:id="Ig8bpVXl">
      <int2:state int2:type="LegacyProofing" int2:value="Rejected"/>
    </int2:bookmark>
  </int2:observations>
  <int2:intelligenceSettings/>
</int2:intelligence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7C786E"/>
    <w:multiLevelType w:val="hybridMultilevel"/>
    <w:tmpl w:val="A7CEF6E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620B"/>
    <w:rsid w:val="000F420A"/>
    <w:rsid w:val="00135313"/>
    <w:rsid w:val="002A22EF"/>
    <w:rsid w:val="00542B66"/>
    <w:rsid w:val="00581447"/>
    <w:rsid w:val="005942C9"/>
    <w:rsid w:val="005F47A6"/>
    <w:rsid w:val="00986F1C"/>
    <w:rsid w:val="00990E18"/>
    <w:rsid w:val="00A445EA"/>
    <w:rsid w:val="00AA6B19"/>
    <w:rsid w:val="00BC792B"/>
    <w:rsid w:val="00C411FD"/>
    <w:rsid w:val="00D62F25"/>
    <w:rsid w:val="00E93B61"/>
    <w:rsid w:val="00F15997"/>
    <w:rsid w:val="00F2620B"/>
    <w:rsid w:val="00F37F3F"/>
    <w:rsid w:val="01BF741B"/>
    <w:rsid w:val="02B550F1"/>
    <w:rsid w:val="0C7A0EB9"/>
    <w:rsid w:val="0C8960E8"/>
    <w:rsid w:val="0CBB9C3C"/>
    <w:rsid w:val="0E15DF1A"/>
    <w:rsid w:val="11721CE9"/>
    <w:rsid w:val="126FA117"/>
    <w:rsid w:val="12E9503D"/>
    <w:rsid w:val="1557CDAE"/>
    <w:rsid w:val="16F98807"/>
    <w:rsid w:val="188F6E70"/>
    <w:rsid w:val="1B88FA3D"/>
    <w:rsid w:val="1BFD5B00"/>
    <w:rsid w:val="1CB429DD"/>
    <w:rsid w:val="1D24CA9E"/>
    <w:rsid w:val="1EC781D0"/>
    <w:rsid w:val="20962FD5"/>
    <w:rsid w:val="21897DEB"/>
    <w:rsid w:val="223E3E3C"/>
    <w:rsid w:val="2833D09A"/>
    <w:rsid w:val="28AD7FC0"/>
    <w:rsid w:val="2ABEF0BA"/>
    <w:rsid w:val="2C35BA69"/>
    <w:rsid w:val="33B21D72"/>
    <w:rsid w:val="356A8927"/>
    <w:rsid w:val="3808BC07"/>
    <w:rsid w:val="3A464B8E"/>
    <w:rsid w:val="3D21054E"/>
    <w:rsid w:val="41D0593A"/>
    <w:rsid w:val="4C871B70"/>
    <w:rsid w:val="4F8AC668"/>
    <w:rsid w:val="53FE88D1"/>
    <w:rsid w:val="59B94ADD"/>
    <w:rsid w:val="5CEB126B"/>
    <w:rsid w:val="5CF0EB9F"/>
    <w:rsid w:val="5D7C871E"/>
    <w:rsid w:val="61A2AC6F"/>
    <w:rsid w:val="62F9E426"/>
    <w:rsid w:val="65B8CDC4"/>
    <w:rsid w:val="6A5E3CF3"/>
    <w:rsid w:val="6BCCF4C1"/>
    <w:rsid w:val="700C3339"/>
    <w:rsid w:val="76ADA138"/>
    <w:rsid w:val="79D9C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5B3E8F"/>
  <w15:chartTrackingRefBased/>
  <w15:docId w15:val="{7D06073B-B80E-4A8D-88AB-D6F0D23C16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E93B61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E93B6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E93B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table" w:styleId="TableGrid">
    <w:name w:val="Table Grid"/>
    <w:basedOn w:val="TableNormal"/>
    <w:uiPriority w:val="5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0F420A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C411F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308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6.svg"/><Relationship Id="rId18" Type="http://schemas.openxmlformats.org/officeDocument/2006/relationships/image" Target="media/image5.emf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00c6739004f04061" Type="http://schemas.microsoft.com/office/2020/10/relationships/intelligence" Target="intelligence2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image" Target="media/image10.svg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svg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8.svg"/><Relationship Id="rId23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B79954A41C7EA4A81527F6F1505CDEE" ma:contentTypeVersion="9" ma:contentTypeDescription="Create a new document." ma:contentTypeScope="" ma:versionID="7b79893e09ea7c86daf82556a0018254">
  <xsd:schema xmlns:xsd="http://www.w3.org/2001/XMLSchema" xmlns:xs="http://www.w3.org/2001/XMLSchema" xmlns:p="http://schemas.microsoft.com/office/2006/metadata/properties" xmlns:ns2="2bdcdaa4-e556-470a-aca7-7d4e10729729" xmlns:ns3="a07795de-985f-473f-b08c-e579178f29a0" targetNamespace="http://schemas.microsoft.com/office/2006/metadata/properties" ma:root="true" ma:fieldsID="8bb407cbd7250d360bb39fe4eccf3286" ns2:_="" ns3:_="">
    <xsd:import namespace="2bdcdaa4-e556-470a-aca7-7d4e10729729"/>
    <xsd:import namespace="a07795de-985f-473f-b08c-e579178f29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dcdaa4-e556-470a-aca7-7d4e107297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07795de-985f-473f-b08c-e579178f29a0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22E3F2-FB2E-4925-96C1-4BBC8FEF790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6C6BBFC-1E34-4354-A22D-E14A8B2B5BF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FE052A7-3FD7-42BE-A1EA-BFD636EF29D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bdcdaa4-e556-470a-aca7-7d4e10729729"/>
    <ds:schemaRef ds:uri="a07795de-985f-473f-b08c-e579178f29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97</Words>
  <Characters>55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givel7@outlook.com</dc:creator>
  <cp:keywords/>
  <dc:description/>
  <cp:lastModifiedBy>Vidhi Shah</cp:lastModifiedBy>
  <cp:revision>13</cp:revision>
  <dcterms:created xsi:type="dcterms:W3CDTF">2021-12-21T04:39:00Z</dcterms:created>
  <dcterms:modified xsi:type="dcterms:W3CDTF">2021-12-23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79954A41C7EA4A81527F6F1505CDEE</vt:lpwstr>
  </property>
</Properties>
</file>